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0286"/>
      </w:tblGrid>
      <w:tr w:rsidR="009D2095" w:rsidRPr="00E26AB6" w14:paraId="78098B7D" w14:textId="77777777" w:rsidTr="009D209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03137A21" w:rsidR="009D2095" w:rsidRPr="00E26AB6" w:rsidRDefault="009D2095" w:rsidP="004323ED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  <w:lang w:bidi="fa-IR"/>
              </w:rPr>
              <w:t>1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4A61FA8" w14:textId="377EA56E" w:rsidR="009D2095" w:rsidRPr="00E26AB6" w:rsidRDefault="009D2095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حاصل جمع هر عدد صحیح با قرینه اش صفر می شود.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44193198" w14:textId="061EE1D4" w:rsidR="009D2095" w:rsidRPr="00E26AB6" w:rsidRDefault="009D2095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ب) انتقال جهت شکل را تغییر می دهد.                                   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7438794" w14:textId="44CBD0AE" w:rsidR="009D2095" w:rsidRDefault="009D2095" w:rsidP="00706301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پ) جمله های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300" w:dyaOrig="260" w14:anchorId="1E75DE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87" type="#_x0000_t75" style="width:15.05pt;height:13.85pt" o:ole="">
                  <v:imagedata r:id="rId8" o:title=""/>
                </v:shape>
                <o:OLEObject Type="Embed" ProgID="Equation.DSMT4" ShapeID="_x0000_i1687" DrawAspect="Content" ObjectID="_1808367044" r:id="rId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و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20" w:dyaOrig="279" w14:anchorId="2AF65D7A">
                <v:shape id="_x0000_i1688" type="#_x0000_t75" style="width:16pt;height:13.95pt" o:ole="">
                  <v:imagedata r:id="rId10" o:title=""/>
                </v:shape>
                <o:OLEObject Type="Embed" ProgID="Equation.DSMT4" ShapeID="_x0000_i1688" DrawAspect="Content" ObjectID="_1808367045" r:id="rId1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با هم متشابه هستند.                       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373B7C9F" w14:textId="345A6AC4" w:rsidR="009D2095" w:rsidRDefault="009D2095" w:rsidP="00706301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 xml:space="preserve">ت) </w:t>
            </w:r>
            <w:r w:rsidRPr="002D6C8F">
              <w:rPr>
                <w:rFonts w:cs="B Nazanin" w:hint="cs"/>
                <w:bCs/>
                <w:rtl/>
              </w:rPr>
              <w:t xml:space="preserve">قرینه ی قرینه ی عدد صحیح مثبت ، عددی مثبت است.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4C8AC38A" w14:textId="32951C73" w:rsidR="009D2095" w:rsidRPr="00706301" w:rsidRDefault="009D2095" w:rsidP="009D2095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 xml:space="preserve">ث) 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>هر عدد صحیح از قرینه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softHyphen/>
              <w:t xml:space="preserve">اش بزرگتر است.  </w:t>
            </w: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9D2095" w:rsidRPr="00E26AB6" w14:paraId="4383BE7E" w14:textId="77777777" w:rsidTr="009D209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26BB9160" w:rsidR="009D2095" w:rsidRPr="00E26AB6" w:rsidRDefault="009D2095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C6360A2" w14:textId="20F699D4" w:rsidR="009D2095" w:rsidRPr="00E26AB6" w:rsidRDefault="009D2095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در جای خالی چه عددی می توان قرار داد؟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600" w:dyaOrig="260" w14:anchorId="1581C334">
                <v:shape id="_x0000_i1689" type="#_x0000_t75" style="width:80pt;height:13pt" o:ole="">
                  <v:imagedata r:id="rId12" o:title=""/>
                </v:shape>
                <o:OLEObject Type="Embed" ProgID="Equation.DSMT4" ShapeID="_x0000_i1689" DrawAspect="Content" ObjectID="_1808367046" r:id="rId13"/>
              </w:object>
            </w:r>
          </w:p>
          <w:p w14:paraId="15949215" w14:textId="2F7815E2" w:rsidR="009D2095" w:rsidRPr="00E26AB6" w:rsidRDefault="009D2095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2E2A6EC5">
                <v:shape id="_x0000_i1690" type="#_x0000_t75" style="width:19pt;height:13pt" o:ole="">
                  <v:imagedata r:id="rId14" o:title=""/>
                </v:shape>
                <o:OLEObject Type="Embed" ProgID="Equation.DSMT4" ShapeID="_x0000_i1690" DrawAspect="Content" ObjectID="_1808367047" r:id="rId15"/>
              </w:objec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2CE83CFB">
                <v:shape id="_x0000_i1691" type="#_x0000_t75" style="width:19pt;height:13pt" o:ole="">
                  <v:imagedata r:id="rId16" o:title=""/>
                </v:shape>
                <o:OLEObject Type="Embed" ProgID="Equation.DSMT4" ShapeID="_x0000_i1691" DrawAspect="Content" ObjectID="_1808367048" r:id="rId1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6478329D">
                <v:shape id="_x0000_i1692" type="#_x0000_t75" style="width:20pt;height:13pt" o:ole="">
                  <v:imagedata r:id="rId18" o:title=""/>
                </v:shape>
                <o:OLEObject Type="Embed" ProgID="Equation.DSMT4" ShapeID="_x0000_i1692" DrawAspect="Content" ObjectID="_1808367049" r:id="rId1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723A8B2C">
                <v:shape id="_x0000_i1693" type="#_x0000_t75" style="width:20pt;height:13pt" o:ole="">
                  <v:imagedata r:id="rId20" o:title=""/>
                </v:shape>
                <o:OLEObject Type="Embed" ProgID="Equation.DSMT4" ShapeID="_x0000_i1693" DrawAspect="Content" ObjectID="_1808367050" r:id="rId2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7FB4F6CF" w14:textId="77777777" w:rsidR="009D2095" w:rsidRPr="00E26AB6" w:rsidRDefault="009D2095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ب) جمله ی </w:t>
            </w:r>
            <w:r w:rsidRPr="00E26AB6">
              <w:rPr>
                <w:rFonts w:eastAsiaTheme="minorEastAsia" w:cs="B Nazanin"/>
                <w:b/>
                <w:bCs/>
                <w:position w:val="-4"/>
              </w:rPr>
              <w:object w:dxaOrig="200" w:dyaOrig="200" w14:anchorId="4AFA0487">
                <v:shape id="_x0000_i1694" type="#_x0000_t75" style="width:10pt;height:10pt" o:ole="">
                  <v:imagedata r:id="rId22" o:title=""/>
                </v:shape>
                <o:OLEObject Type="Embed" ProgID="Equation.DSMT4" ShapeID="_x0000_i1694" DrawAspect="Content" ObjectID="_1808367051" r:id="rId2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ام الگوی عددی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980" w:dyaOrig="300" w14:anchorId="748C9E75">
                <v:shape id="_x0000_i1695" type="#_x0000_t75" style="width:49pt;height:15pt" o:ole="">
                  <v:imagedata r:id="rId24" o:title=""/>
                </v:shape>
                <o:OLEObject Type="Embed" ProgID="Equation.DSMT4" ShapeID="_x0000_i1695" DrawAspect="Content" ObjectID="_1808367052" r:id="rId2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در کدام گزینه آمده است؟</w:t>
            </w:r>
          </w:p>
          <w:p w14:paraId="29D48E69" w14:textId="77777777" w:rsidR="009D2095" w:rsidRDefault="009D2095" w:rsidP="00706301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40" w:dyaOrig="260" w14:anchorId="51A7F287">
                <v:shape id="_x0000_i1696" type="#_x0000_t75" style="width:17pt;height:13pt" o:ole="">
                  <v:imagedata r:id="rId26" o:title=""/>
                </v:shape>
                <o:OLEObject Type="Embed" ProgID="Equation.DSMT4" ShapeID="_x0000_i1696" DrawAspect="Content" ObjectID="_1808367053" r:id="rId2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00" w:dyaOrig="260" w14:anchorId="331000FB">
                <v:shape id="_x0000_i1697" type="#_x0000_t75" style="width:30pt;height:13pt" o:ole="">
                  <v:imagedata r:id="rId28" o:title=""/>
                </v:shape>
                <o:OLEObject Type="Embed" ProgID="Equation.DSMT4" ShapeID="_x0000_i1697" DrawAspect="Content" ObjectID="_1808367054" r:id="rId2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20" w:dyaOrig="260" w14:anchorId="08027228">
                <v:shape id="_x0000_i1698" type="#_x0000_t75" style="width:31pt;height:13pt" o:ole="">
                  <v:imagedata r:id="rId30" o:title=""/>
                </v:shape>
                <o:OLEObject Type="Embed" ProgID="Equation.DSMT4" ShapeID="_x0000_i1698" DrawAspect="Content" ObjectID="_1808367055" r:id="rId3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60" w:dyaOrig="260" w14:anchorId="60E21B42">
                <v:shape id="_x0000_i1699" type="#_x0000_t75" style="width:33pt;height:13pt" o:ole="">
                  <v:imagedata r:id="rId32" o:title=""/>
                </v:shape>
                <o:OLEObject Type="Embed" ProgID="Equation.DSMT4" ShapeID="_x0000_i1699" DrawAspect="Content" ObjectID="_1808367056" r:id="rId3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A681701" w14:textId="684A3535" w:rsidR="00640504" w:rsidRPr="00F6410A" w:rsidRDefault="00675570" w:rsidP="00640504">
            <w:pPr>
              <w:bidi/>
              <w:rPr>
                <w:rFonts w:cs="0 Nazanin Bold"/>
                <w:noProof/>
                <w:rtl/>
              </w:rPr>
            </w:pPr>
            <w:r>
              <w:rPr>
                <w:rFonts w:cs="0 Nazanin Bold" w:hint="cs"/>
                <w:noProof/>
                <w:rtl/>
              </w:rPr>
              <w:t xml:space="preserve">ج) </w:t>
            </w:r>
            <w:r w:rsidR="00640504" w:rsidRPr="00F6410A">
              <w:rPr>
                <w:rFonts w:cs="0 Nazanin Bold"/>
                <w:noProof/>
                <w:rtl/>
              </w:rPr>
              <w:t>م</w:t>
            </w:r>
            <w:r w:rsidR="00640504" w:rsidRPr="00F6410A">
              <w:rPr>
                <w:rFonts w:cs="0 Nazanin Bold" w:hint="cs"/>
                <w:noProof/>
                <w:rtl/>
              </w:rPr>
              <w:t>ی</w:t>
            </w:r>
            <w:r w:rsidR="00640504" w:rsidRPr="00F6410A">
              <w:rPr>
                <w:rFonts w:cs="0 Nazanin Bold" w:hint="eastAsia"/>
                <w:noProof/>
                <w:rtl/>
              </w:rPr>
              <w:t>انگ</w:t>
            </w:r>
            <w:r w:rsidR="00640504" w:rsidRPr="00F6410A">
              <w:rPr>
                <w:rFonts w:cs="0 Nazanin Bold" w:hint="cs"/>
                <w:noProof/>
                <w:rtl/>
              </w:rPr>
              <w:t>ی</w:t>
            </w:r>
            <w:r w:rsidR="00640504" w:rsidRPr="00F6410A">
              <w:rPr>
                <w:rFonts w:cs="0 Nazanin Bold" w:hint="eastAsia"/>
                <w:noProof/>
                <w:rtl/>
              </w:rPr>
              <w:t>ن</w:t>
            </w:r>
            <w:r w:rsidR="00640504" w:rsidRPr="00F6410A">
              <w:rPr>
                <w:rFonts w:cs="0 Nazanin Bold"/>
                <w:noProof/>
                <w:rtl/>
              </w:rPr>
              <w:t xml:space="preserve"> دو عدد(18+) و (6-) چند است؟</w:t>
            </w:r>
          </w:p>
          <w:p w14:paraId="19A56204" w14:textId="3F2F040F" w:rsidR="00640504" w:rsidRPr="00640504" w:rsidRDefault="00640504" w:rsidP="00640504">
            <w:pPr>
              <w:bidi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/>
                <w:noProof/>
                <w:rtl/>
              </w:rPr>
              <w:t xml:space="preserve">1) 12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F6410A">
              <w:rPr>
                <w:rFonts w:cs="0 Nazanin Bold"/>
                <w:noProof/>
                <w:rtl/>
              </w:rPr>
              <w:t xml:space="preserve">                           2) 6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F6410A">
              <w:rPr>
                <w:rFonts w:cs="0 Nazanin Bold"/>
                <w:noProof/>
                <w:rtl/>
              </w:rPr>
              <w:t xml:space="preserve">                                        3) 12-</w:t>
            </w:r>
            <w:r>
              <w:rPr>
                <w:rFonts w:cs="0 Nazanin Bold" w:hint="cs"/>
                <w:noProof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F6410A">
              <w:rPr>
                <w:rFonts w:cs="0 Nazanin Bold"/>
                <w:noProof/>
                <w:rtl/>
              </w:rPr>
              <w:t xml:space="preserve">                             4) 6-</w:t>
            </w:r>
            <w:r>
              <w:rPr>
                <w:rFonts w:cs="0 Nazanin Bold" w:hint="cs"/>
                <w:noProof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9D2095" w:rsidRPr="00E26AB6" w14:paraId="07250F52" w14:textId="77777777" w:rsidTr="00063CC9">
        <w:trPr>
          <w:trHeight w:val="716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497F0E1" w14:textId="04C4E286" w:rsidR="009D2095" w:rsidRPr="00E26AB6" w:rsidRDefault="009D2095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4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400AACD" w14:textId="5C527301" w:rsidR="009D2095" w:rsidRPr="00063CC9" w:rsidRDefault="009D2095" w:rsidP="00063CC9">
            <w:pPr>
              <w:bidi/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حاصل عبارت </w:t>
            </w:r>
            <w:r w:rsidR="00063CC9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مقابل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را به دست آورید.</w:t>
            </w:r>
            <w:r w:rsidR="00063CC9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                                          </w:t>
            </w:r>
            <w:r w:rsidR="00063CC9" w:rsidRPr="00F76973">
              <w:rPr>
                <w:rFonts w:cs="B Nazanin"/>
                <w:position w:val="-20"/>
              </w:rPr>
              <w:object w:dxaOrig="2480" w:dyaOrig="540" w14:anchorId="08F46694">
                <v:shape id="_x0000_i1840" type="#_x0000_t75" style="width:124pt;height:26.9pt" o:ole="">
                  <v:imagedata r:id="rId34" o:title=""/>
                </v:shape>
                <o:OLEObject Type="Embed" ProgID="Equation.DSMT4" ShapeID="_x0000_i1840" DrawAspect="Content" ObjectID="_1808367057" r:id="rId35"/>
              </w:object>
            </w:r>
            <w:r w:rsidR="00063CC9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</w:t>
            </w:r>
          </w:p>
        </w:tc>
      </w:tr>
      <w:tr w:rsidR="009D2095" w:rsidRPr="00E26AB6" w14:paraId="589A7C62" w14:textId="77777777" w:rsidTr="009D2095">
        <w:trPr>
          <w:trHeight w:val="870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AF9A3CB" w14:textId="1EC4983F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90D6347" w14:textId="77777777" w:rsidR="009D2095" w:rsidRDefault="009D2095" w:rsidP="00C67614">
            <w:pPr>
              <w:tabs>
                <w:tab w:val="left" w:pos="1552"/>
                <w:tab w:val="left" w:pos="7390"/>
              </w:tabs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</w: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کشاورزی </w:t>
            </w:r>
            <w:r w:rsidRPr="00E26AB6">
              <w:rPr>
                <w:rFonts w:eastAsiaTheme="minorEastAsia" w:cs="B Nazanin"/>
                <w:b/>
                <w:bCs/>
                <w:position w:val="-24"/>
              </w:rPr>
              <w:object w:dxaOrig="240" w:dyaOrig="620" w14:anchorId="3A70107D">
                <v:shape id="_x0000_i1700" type="#_x0000_t75" style="width:12pt;height:31pt" o:ole="">
                  <v:imagedata r:id="rId36" o:title=""/>
                </v:shape>
                <o:OLEObject Type="Embed" ProgID="Equation.DSMT4" ShapeID="_x0000_i1700" DrawAspect="Content" ObjectID="_1808367058" r:id="rId37"/>
              </w:objec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 زمین خود را گندم و </w:t>
            </w:r>
            <w:r w:rsidRPr="00E26AB6">
              <w:rPr>
                <w:rFonts w:eastAsiaTheme="minorEastAsia" w:cs="B Nazanin"/>
                <w:b/>
                <w:bCs/>
                <w:position w:val="-24"/>
              </w:rPr>
              <w:object w:dxaOrig="220" w:dyaOrig="620" w14:anchorId="78356D30">
                <v:shape id="_x0000_i1701" type="#_x0000_t75" style="width:11pt;height:31pt" o:ole="">
                  <v:imagedata r:id="rId38" o:title=""/>
                </v:shape>
                <o:OLEObject Type="Embed" ProgID="Equation.DSMT4" ShapeID="_x0000_i1701" DrawAspect="Content" ObjectID="_1808367059" r:id="rId39"/>
              </w:objec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 بقیه زمین را ذرت کاشته است. اگر 4 هکتار از زمین باقی مانده باشد کل زمین چند هکتار است؟</w:t>
            </w:r>
          </w:p>
          <w:p w14:paraId="060DA5CD" w14:textId="2486F90E" w:rsidR="00E537DC" w:rsidRPr="00CA541B" w:rsidRDefault="00E537DC" w:rsidP="00E537DC">
            <w:pPr>
              <w:tabs>
                <w:tab w:val="left" w:pos="1552"/>
                <w:tab w:val="left" w:pos="7390"/>
              </w:tabs>
              <w:bidi/>
              <w:rPr>
                <w:rFonts w:cs="B Nazanin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9D2095" w:rsidRPr="00E26AB6" w14:paraId="1E6BE931" w14:textId="77777777" w:rsidTr="009D209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72E86CBC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6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29B492B" w14:textId="77777777" w:rsidR="009D2095" w:rsidRPr="00E26AB6" w:rsidRDefault="009D2095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حاصل عبارت مقابل را به دست آورید.</w:t>
            </w:r>
          </w:p>
          <w:p w14:paraId="241D072C" w14:textId="5FABC792" w:rsidR="009D2095" w:rsidRPr="00E26AB6" w:rsidRDefault="009D2095" w:rsidP="006D09E2">
            <w:pPr>
              <w:tabs>
                <w:tab w:val="center" w:pos="4854"/>
              </w:tabs>
              <w:bidi/>
              <w:jc w:val="right"/>
              <w:rPr>
                <w:rFonts w:cs="B Nazanin" w:hint="cs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2000" w:dyaOrig="320" w14:anchorId="41A6924E">
                <v:shape id="_x0000_i1702" type="#_x0000_t75" style="width:100pt;height:16pt" o:ole="">
                  <v:imagedata r:id="rId40" o:title=""/>
                </v:shape>
                <o:OLEObject Type="Embed" ProgID="Equation.DSMT4" ShapeID="_x0000_i1702" DrawAspect="Content" ObjectID="_1808367060" r:id="rId41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</w:t>
            </w:r>
            <w:r>
              <w:rPr>
                <w:rFonts w:eastAsiaTheme="minorEastAsia" w:cs="B Nazanin"/>
                <w:b/>
                <w:bCs/>
              </w:rPr>
              <w:t xml:space="preserve">      </w:t>
            </w:r>
            <w:r w:rsidR="006D09E2">
              <w:rPr>
                <w:rFonts w:eastAsiaTheme="minorEastAsia" w:cs="B Nazanin"/>
                <w:b/>
                <w:bCs/>
              </w:rPr>
              <w:t xml:space="preserve">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320" w:dyaOrig="320" w14:anchorId="056FF1C8">
                <v:shape id="_x0000_i1703" type="#_x0000_t75" style="width:66pt;height:16pt" o:ole="">
                  <v:imagedata r:id="rId42" o:title=""/>
                </v:shape>
                <o:OLEObject Type="Embed" ProgID="Equation.DSMT4" ShapeID="_x0000_i1703" DrawAspect="Content" ObjectID="_1808367061" r:id="rId43"/>
              </w:object>
            </w:r>
            <w:r w:rsidR="006D09E2">
              <w:rPr>
                <w:rFonts w:eastAsiaTheme="minorEastAsia" w:cs="B Nazanin"/>
                <w:b/>
                <w:bCs/>
              </w:rPr>
              <w:t xml:space="preserve">                                  </w:t>
            </w:r>
            <w:r w:rsidR="006D09E2" w:rsidRPr="006D09E2">
              <w:rPr>
                <w:rFonts w:eastAsiaTheme="minorEastAsia" w:cs="B Nazanin"/>
                <w:b/>
                <w:bCs/>
                <w:position w:val="-6"/>
              </w:rPr>
              <w:object w:dxaOrig="999" w:dyaOrig="260" w14:anchorId="00E805B5">
                <v:shape id="_x0000_i1756" type="#_x0000_t75" style="width:49.95pt;height:13pt" o:ole="">
                  <v:imagedata r:id="rId44" o:title=""/>
                </v:shape>
                <o:OLEObject Type="Embed" ProgID="Equation.DSMT4" ShapeID="_x0000_i1756" DrawAspect="Content" ObjectID="_1808367062" r:id="rId45"/>
              </w:object>
            </w:r>
          </w:p>
          <w:p w14:paraId="2CDA79BC" w14:textId="77777777" w:rsidR="009D2095" w:rsidRDefault="009D2095" w:rsidP="00C67614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دمای هوای رشت 12 درجه بالای صفر و دمای تبریز 15 درجه سردتر از رشت است. دمای هوای تبریز چند درجه است؟ </w:t>
            </w:r>
          </w:p>
          <w:p w14:paraId="41B4CEF5" w14:textId="41A688CA" w:rsidR="00E537DC" w:rsidRPr="004224C7" w:rsidRDefault="00E537DC" w:rsidP="00E537DC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9D2095" w:rsidRPr="00E26AB6" w14:paraId="14C65E9A" w14:textId="77777777" w:rsidTr="009D2095">
        <w:trPr>
          <w:trHeight w:val="20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78C1D4A9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07A0008" w14:textId="00C582D5" w:rsidR="009D2095" w:rsidRPr="00E26AB6" w:rsidRDefault="009D2095" w:rsidP="0060603B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عبارت جبری مقابل را ساده کنید.</w:t>
            </w:r>
            <w:r w:rsidR="0060603B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</w:t>
            </w:r>
            <w:r w:rsidR="0060603B" w:rsidRPr="00E26AB6">
              <w:rPr>
                <w:rFonts w:eastAsiaTheme="minorEastAsia" w:cs="B Nazanin"/>
                <w:b/>
                <w:bCs/>
                <w:position w:val="-10"/>
              </w:rPr>
              <w:object w:dxaOrig="1540" w:dyaOrig="320" w14:anchorId="68903EC9">
                <v:shape id="_x0000_i1812" type="#_x0000_t75" style="width:77pt;height:16pt" o:ole="">
                  <v:imagedata r:id="rId46" o:title=""/>
                </v:shape>
                <o:OLEObject Type="Embed" ProgID="Equation.DSMT4" ShapeID="_x0000_i1812" DrawAspect="Content" ObjectID="_1808367063" r:id="rId47"/>
              </w:object>
            </w:r>
          </w:p>
          <w:p w14:paraId="7D851AD2" w14:textId="6B471C9F" w:rsidR="009D2095" w:rsidRPr="00E26AB6" w:rsidRDefault="009D2095" w:rsidP="0060603B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مقدار عددی عبارت جبری زیر را به ازای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580" w:dyaOrig="260" w14:anchorId="67885803">
                <v:shape id="_x0000_i1705" type="#_x0000_t75" style="width:29pt;height:13pt" o:ole="">
                  <v:imagedata r:id="rId48" o:title=""/>
                </v:shape>
                <o:OLEObject Type="Embed" ProgID="Equation.DSMT4" ShapeID="_x0000_i1705" DrawAspect="Content" ObjectID="_1808367064" r:id="rId49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بدست آورید.</w:t>
            </w:r>
            <w:r w:rsidR="0060603B">
              <w:rPr>
                <w:rFonts w:cs="B Nazanin" w:hint="cs"/>
                <w:b/>
                <w:bCs/>
                <w:rtl/>
              </w:rPr>
              <w:t xml:space="preserve">                                                     </w:t>
            </w:r>
            <w:r w:rsidR="0060603B" w:rsidRPr="00E26AB6">
              <w:rPr>
                <w:rFonts w:eastAsiaTheme="minorEastAsia" w:cs="B Nazanin"/>
                <w:b/>
                <w:bCs/>
                <w:position w:val="-6"/>
              </w:rPr>
              <w:object w:dxaOrig="859" w:dyaOrig="260" w14:anchorId="646AABA1">
                <v:shape id="_x0000_i1815" type="#_x0000_t75" style="width:42.95pt;height:13pt" o:ole="">
                  <v:imagedata r:id="rId50" o:title=""/>
                </v:shape>
                <o:OLEObject Type="Embed" ProgID="Equation.DSMT4" ShapeID="_x0000_i1815" DrawAspect="Content" ObjectID="_1808367065" r:id="rId51"/>
              </w:object>
            </w:r>
          </w:p>
          <w:p w14:paraId="1FE50870" w14:textId="206CD17D" w:rsidR="009D2095" w:rsidRPr="0060603B" w:rsidRDefault="009D2095" w:rsidP="0060603B">
            <w:pPr>
              <w:bidi/>
              <w:spacing w:line="360" w:lineRule="auto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ج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) جمله ی </w:t>
            </w: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n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م الگوی عددی زیر را بنویسید.</w:t>
            </w:r>
            <w:r w:rsidR="0060603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                                 </w:t>
            </w:r>
            <w:r w:rsidR="0060603B" w:rsidRPr="0060603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... و 17و14و11و8و5   </w:t>
            </w:r>
            <w:r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                        </w:t>
            </w:r>
          </w:p>
          <w:p w14:paraId="6DC950E7" w14:textId="4FD6C347" w:rsidR="009D2095" w:rsidRPr="00E26AB6" w:rsidRDefault="009D2095" w:rsidP="0060603B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د</w:t>
            </w:r>
            <w:r w:rsidRPr="00E26AB6">
              <w:rPr>
                <w:rFonts w:cs="B Nazanin" w:hint="cs"/>
                <w:b/>
                <w:bCs/>
                <w:rtl/>
              </w:rPr>
              <w:t>) معادلة مقابل را حل کنید.</w:t>
            </w:r>
            <w:r w:rsidR="0060603B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</w:t>
            </w:r>
            <w:r w:rsidR="0060603B" w:rsidRPr="00E26AB6">
              <w:rPr>
                <w:rFonts w:eastAsiaTheme="minorEastAsia" w:cs="B Nazanin"/>
                <w:b/>
                <w:bCs/>
                <w:position w:val="-6"/>
              </w:rPr>
              <w:object w:dxaOrig="960" w:dyaOrig="260" w14:anchorId="115DA02E">
                <v:shape id="_x0000_i1818" type="#_x0000_t75" style="width:48pt;height:13pt" o:ole="">
                  <v:imagedata r:id="rId52" o:title=""/>
                </v:shape>
                <o:OLEObject Type="Embed" ProgID="Equation.DSMT4" ShapeID="_x0000_i1818" DrawAspect="Content" ObjectID="_1808367066" r:id="rId53"/>
              </w:object>
            </w:r>
          </w:p>
          <w:p w14:paraId="443EC001" w14:textId="26C507A9" w:rsidR="009D2095" w:rsidRDefault="009D2095" w:rsidP="004224C7">
            <w:pPr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       </w:t>
            </w:r>
          </w:p>
          <w:p w14:paraId="00C1D428" w14:textId="6E4DD19C" w:rsidR="009D2095" w:rsidRPr="004224C7" w:rsidRDefault="009D2095" w:rsidP="000A422B">
            <w:pPr>
              <w:bidi/>
              <w:rPr>
                <w:rFonts w:cs="B Nazanin"/>
                <w:b/>
                <w:bCs/>
              </w:rPr>
            </w:pPr>
            <w:r w:rsidRPr="002D6C8F">
              <w:rPr>
                <w:rFonts w:asciiTheme="minorHAnsi" w:eastAsiaTheme="minorHAnsi" w:hAnsiTheme="minorHAnsi" w:cs="B Nazanin"/>
                <w:noProof/>
                <w:rtl/>
                <w:lang w:bidi="fa-IR"/>
              </w:rPr>
              <w:drawing>
                <wp:anchor distT="0" distB="0" distL="114300" distR="114300" simplePos="0" relativeHeight="251685888" behindDoc="0" locked="0" layoutInCell="1" allowOverlap="1" wp14:anchorId="6D8B4D44" wp14:editId="26D8FEF7">
                  <wp:simplePos x="0" y="0"/>
                  <wp:positionH relativeFrom="column">
                    <wp:posOffset>42545</wp:posOffset>
                  </wp:positionH>
                  <wp:positionV relativeFrom="paragraph">
                    <wp:posOffset>135890</wp:posOffset>
                  </wp:positionV>
                  <wp:extent cx="1638300" cy="285977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2859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D2095" w:rsidRPr="00E26AB6" w14:paraId="15D62F4D" w14:textId="77777777" w:rsidTr="00BB1400">
        <w:trPr>
          <w:trHeight w:val="2098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3B1B9CAD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8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4A393F2" w14:textId="6D2908CB" w:rsidR="009D2095" w:rsidRPr="00E26AB6" w:rsidRDefault="009D2095" w:rsidP="00ED66AC">
            <w:pPr>
              <w:tabs>
                <w:tab w:val="left" w:pos="3823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در جای خالی نام</w:t>
            </w:r>
            <w:r>
              <w:rPr>
                <w:rFonts w:cs="B Nazanin" w:hint="cs"/>
                <w:b/>
                <w:bCs/>
                <w:rtl/>
              </w:rPr>
              <w:t xml:space="preserve"> عدد یا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پاره خط مناسب را پیدا کنید.</w:t>
            </w:r>
          </w:p>
          <w:p w14:paraId="1D2A6DF0" w14:textId="77777777" w:rsidR="00317CC1" w:rsidRDefault="00BB1400" w:rsidP="00D95A80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D66C6B0" wp14:editId="54DA14FE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202565</wp:posOffset>
                      </wp:positionV>
                      <wp:extent cx="2301240" cy="1181100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01240" cy="1181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2BA7A1" w14:textId="33BE642D" w:rsidR="009D2095" w:rsidRDefault="009D2095">
                                  <w:r w:rsidRPr="00ED66AC">
                                    <w:rPr>
                                      <w:rFonts w:cs="B Nazani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object w:dxaOrig="2620" w:dyaOrig="1881" w14:anchorId="6D97B96F">
                                      <v:shape id="_x0000_i1715" type="#_x0000_t75" style="width:89.85pt;height:64.5pt" o:ole="">
                                        <v:imagedata r:id="rId55" o:title=""/>
                                      </v:shape>
                                      <o:OLEObject Type="Embed" ProgID="FXDraw.Graphic" ShapeID="_x0000_i1715" DrawAspect="Content" ObjectID="_1808367075" r:id="rId5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D66C6B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13.3pt;margin-top:15.95pt;width:181.2pt;height:93pt;z-index:2516848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" filled="f" stroked="f" strokeweight=".5pt">
                      <v:textbox style="mso-fit-shape-to-text:t">
                        <w:txbxContent>
                          <w:p w14:paraId="352BA7A1" w14:textId="33BE642D" w:rsidR="009D2095" w:rsidRDefault="009D2095">
                            <w:r w:rsidRPr="00ED66AC"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</w:rPr>
                              <w:object w:dxaOrig="2620" w:dyaOrig="1881" w14:anchorId="6D97B96F">
                                <v:shape id="_x0000_i1715" type="#_x0000_t75" style="width:89.85pt;height:64.5pt" o:ole="">
                                  <v:imagedata r:id="rId55" o:title=""/>
                                </v:shape>
                                <o:OLEObject Type="Embed" ProgID="FXDraw.Graphic" ShapeID="_x0000_i1715" DrawAspect="Content" ObjectID="_1808367075" r:id="rId5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2095" w:rsidRPr="00E26AB6">
              <w:rPr>
                <w:rFonts w:eastAsiaTheme="minorEastAsia" w:cs="B Nazanin"/>
                <w:b/>
                <w:bCs/>
                <w:position w:val="-6"/>
              </w:rPr>
              <w:object w:dxaOrig="2160" w:dyaOrig="340" w14:anchorId="2B5781E2">
                <v:shape id="_x0000_i1708" type="#_x0000_t75" style="width:108pt;height:17pt" o:ole="">
                  <v:imagedata r:id="rId58" o:title=""/>
                </v:shape>
                <o:OLEObject Type="Embed" ProgID="Equation.DSMT4" ShapeID="_x0000_i1708" DrawAspect="Content" ObjectID="_1808367067" r:id="rId59"/>
              </w:object>
            </w:r>
            <w:r w:rsidR="009D2095" w:rsidRPr="00E26AB6">
              <w:rPr>
                <w:rFonts w:cs="B Nazanin" w:hint="cs"/>
                <w:b/>
                <w:bCs/>
                <w:rtl/>
              </w:rPr>
              <w:t xml:space="preserve">       </w:t>
            </w:r>
            <w:r w:rsidR="009D2095">
              <w:rPr>
                <w:rFonts w:cs="B Nazanin" w:hint="cs"/>
                <w:b/>
                <w:bCs/>
                <w:rtl/>
                <w:lang w:bidi="fa-IR"/>
              </w:rPr>
              <w:t xml:space="preserve">     </w:t>
            </w:r>
            <w:r w:rsidR="009D2095">
              <w:rPr>
                <w:rFonts w:cs="B Nazanin" w:hint="cs"/>
                <w:b/>
                <w:bCs/>
                <w:rtl/>
              </w:rPr>
              <w:t xml:space="preserve">  </w:t>
            </w:r>
            <w:r w:rsidR="009D2095" w:rsidRPr="00E26AB6">
              <w:rPr>
                <w:rFonts w:cs="B Nazanin" w:hint="cs"/>
                <w:b/>
                <w:bCs/>
                <w:rtl/>
              </w:rPr>
              <w:t xml:space="preserve">  </w:t>
            </w:r>
            <w:r w:rsidR="009D2095">
              <w:rPr>
                <w:rFonts w:eastAsiaTheme="minorEastAsia" w:cs="B Nazanin"/>
                <w:b/>
                <w:bCs/>
              </w:rPr>
              <w:t xml:space="preserve">  </w:t>
            </w:r>
            <w:r w:rsidR="009D2095" w:rsidRPr="00E26AB6">
              <w:rPr>
                <w:rFonts w:eastAsiaTheme="minorEastAsia" w:cs="B Nazanin"/>
                <w:b/>
                <w:bCs/>
                <w:position w:val="-6"/>
              </w:rPr>
              <w:object w:dxaOrig="1640" w:dyaOrig="340" w14:anchorId="7981BC1A">
                <v:shape id="_x0000_i1709" type="#_x0000_t75" style="width:82pt;height:17pt" o:ole="">
                  <v:imagedata r:id="rId60" o:title=""/>
                </v:shape>
                <o:OLEObject Type="Embed" ProgID="Equation.DSMT4" ShapeID="_x0000_i1709" DrawAspect="Content" ObjectID="_1808367068" r:id="rId61"/>
              </w:object>
            </w:r>
            <w:r w:rsidR="009D2095">
              <w:rPr>
                <w:rFonts w:cs="B Nazanin" w:hint="cs"/>
                <w:b/>
                <w:bCs/>
                <w:rtl/>
              </w:rPr>
              <w:t xml:space="preserve">             </w:t>
            </w:r>
            <w:r w:rsidR="009D2095" w:rsidRPr="00E26AB6">
              <w:rPr>
                <w:rFonts w:eastAsiaTheme="minorEastAsia" w:cs="B Nazanin"/>
                <w:b/>
                <w:bCs/>
                <w:position w:val="-6"/>
              </w:rPr>
              <w:object w:dxaOrig="1420" w:dyaOrig="340" w14:anchorId="165B1F2C">
                <v:shape id="_x0000_i1710" type="#_x0000_t75" style="width:71.25pt;height:17.25pt" o:ole="">
                  <v:imagedata r:id="rId62" o:title=""/>
                </v:shape>
                <o:OLEObject Type="Embed" ProgID="Equation.DSMT4" ShapeID="_x0000_i1710" DrawAspect="Content" ObjectID="_1808367069" r:id="rId63"/>
              </w:object>
            </w:r>
            <w:r w:rsidR="009D2095">
              <w:rPr>
                <w:rFonts w:cs="B Nazanin" w:hint="cs"/>
                <w:b/>
                <w:bCs/>
                <w:rtl/>
              </w:rPr>
              <w:t xml:space="preserve">    </w:t>
            </w:r>
          </w:p>
          <w:p w14:paraId="1DA056A1" w14:textId="3B2F35A9" w:rsidR="009D2095" w:rsidRPr="00E26AB6" w:rsidRDefault="009D2095" w:rsidP="00317CC1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   </w:t>
            </w:r>
          </w:p>
          <w:p w14:paraId="2B282273" w14:textId="06ABC75A" w:rsidR="009D2095" w:rsidRPr="00E26AB6" w:rsidRDefault="009D2095" w:rsidP="00ED66AC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با توجه به شکل زیر اندازه ی زاویه های خواسته شده را محاسبه کنید.</w:t>
            </w:r>
          </w:p>
          <w:p w14:paraId="6A33A13E" w14:textId="49FC582D" w:rsidR="009D2095" w:rsidRPr="00E26AB6" w:rsidRDefault="009D2095" w:rsidP="00ED66AC">
            <w:pPr>
              <w:tabs>
                <w:tab w:val="left" w:pos="623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60" w:dyaOrig="320" w14:anchorId="64F81EBD">
                <v:shape id="_x0000_i1711" type="#_x0000_t75" style="width:38.25pt;height:15.75pt" o:ole="">
                  <v:imagedata r:id="rId64" o:title=""/>
                </v:shape>
                <o:OLEObject Type="Embed" ProgID="Equation.DSMT4" ShapeID="_x0000_i1711" DrawAspect="Content" ObjectID="_1808367070" r:id="rId65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80" w:dyaOrig="320" w14:anchorId="1DC013A0">
                <v:shape id="_x0000_i1712" type="#_x0000_t75" style="width:39pt;height:15.75pt" o:ole="">
                  <v:imagedata r:id="rId66" o:title=""/>
                </v:shape>
                <o:OLEObject Type="Embed" ProgID="Equation.DSMT4" ShapeID="_x0000_i1712" DrawAspect="Content" ObjectID="_1808367071" r:id="rId67"/>
              </w:object>
            </w:r>
          </w:p>
          <w:p w14:paraId="55BFC4E3" w14:textId="574C4622" w:rsidR="009D2095" w:rsidRPr="00E26AB6" w:rsidRDefault="009D2095" w:rsidP="00D95A80">
            <w:pPr>
              <w:tabs>
                <w:tab w:val="left" w:pos="6238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9D2095" w:rsidRPr="00E26AB6" w14:paraId="3884496B" w14:textId="77777777" w:rsidTr="009D2095">
        <w:trPr>
          <w:trHeight w:val="1067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DED5504" w14:textId="2EB44DDF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9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5232B35" w14:textId="242B5DA5" w:rsidR="009D2095" w:rsidRPr="00E26AB6" w:rsidRDefault="009D2095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B8058A4" wp14:editId="6EF60238">
                      <wp:simplePos x="0" y="0"/>
                      <wp:positionH relativeFrom="column">
                        <wp:posOffset>241300</wp:posOffset>
                      </wp:positionH>
                      <wp:positionV relativeFrom="paragraph">
                        <wp:posOffset>-635</wp:posOffset>
                      </wp:positionV>
                      <wp:extent cx="1932940" cy="1226820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32940" cy="12268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A7F297" w14:textId="0B76E8B3" w:rsidR="009D2095" w:rsidRDefault="009D2095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2309" w:dyaOrig="1646" w14:anchorId="04E89BA6">
                                      <v:shape id="_x0000_i1716" type="#_x0000_t75" style="width:76.5pt;height:54.75pt" o:ole="">
                                        <v:imagedata r:id="rId68" o:title=""/>
                                      </v:shape>
                                      <o:OLEObject Type="Embed" ProgID="FXDraw.Graphic" ShapeID="_x0000_i1716" DrawAspect="Content" ObjectID="_1808367076" r:id="rId6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8058A4" id="Text Box 3" o:spid="_x0000_s1027" type="#_x0000_t202" style="position:absolute;left:0;text-align:left;margin-left:19pt;margin-top:-.05pt;width:152.2pt;height:96.6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" filled="f" stroked="f" strokeweight=".5pt">
                      <v:textbox style="mso-fit-shape-to-text:t">
                        <w:txbxContent>
                          <w:p w14:paraId="6AA7F297" w14:textId="0B76E8B3" w:rsidR="009D2095" w:rsidRDefault="009D2095">
                            <w:r>
                              <w:rPr>
                                <w:b/>
                                <w:bCs/>
                              </w:rPr>
                              <w:object w:dxaOrig="2309" w:dyaOrig="1646" w14:anchorId="04E89BA6">
                                <v:shape id="_x0000_i1716" type="#_x0000_t75" style="width:76.5pt;height:54.75pt" o:ole="">
                                  <v:imagedata r:id="rId68" o:title=""/>
                                </v:shape>
                                <o:OLEObject Type="Embed" ProgID="FXDraw.Graphic" ShapeID="_x0000_i1716" DrawAspect="Content" ObjectID="_1808367076" r:id="rId7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دو مثلث زیر هم نهشت هستند:</w:t>
            </w:r>
          </w:p>
          <w:p w14:paraId="713D7B2D" w14:textId="77777777" w:rsidR="009D2095" w:rsidRDefault="009D2095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چه تبدیل هندسی انجام شده است؟</w:t>
            </w:r>
          </w:p>
          <w:p w14:paraId="74E36047" w14:textId="0C45FBDF" w:rsidR="009D2095" w:rsidRPr="00E26AB6" w:rsidRDefault="009D2095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ب) با توجه به اجزای متناظر تساوی </w:t>
            </w:r>
            <w:r>
              <w:rPr>
                <w:rFonts w:cs="B Nazanin" w:hint="cs"/>
                <w:b/>
                <w:bCs/>
                <w:rtl/>
              </w:rPr>
              <w:t>مقابل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کامل کنید.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100" w:dyaOrig="340" w14:anchorId="4CC245A9">
                <v:shape id="_x0000_i1713" type="#_x0000_t75" style="width:54.75pt;height:17.25pt" o:ole="">
                  <v:imagedata r:id="rId71" o:title=""/>
                </v:shape>
                <o:OLEObject Type="Embed" ProgID="Equation.DSMT4" ShapeID="_x0000_i1713" DrawAspect="Content" ObjectID="_1808367072" r:id="rId72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 w:rsidR="00DD553F">
              <w:rPr>
                <w:rFonts w:cs="B Nazanin" w:hint="cs"/>
                <w:b/>
                <w:bCs/>
                <w:rtl/>
                <w:lang w:bidi="fa-IR"/>
              </w:rPr>
              <w:t xml:space="preserve">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40" w:dyaOrig="340" w14:anchorId="536E2F8E">
                <v:shape id="_x0000_i1714" type="#_x0000_t75" style="width:36.75pt;height:17.25pt" o:ole="">
                  <v:imagedata r:id="rId73" o:title=""/>
                </v:shape>
                <o:OLEObject Type="Embed" ProgID="Equation.DSMT4" ShapeID="_x0000_i1714" DrawAspect="Content" ObjectID="_1808367073" r:id="rId74"/>
              </w:object>
            </w:r>
          </w:p>
        </w:tc>
      </w:tr>
      <w:tr w:rsidR="00111B48" w:rsidRPr="00E26AB6" w14:paraId="0641C193" w14:textId="77777777" w:rsidTr="000E6C94">
        <w:trPr>
          <w:trHeight w:val="1282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D628734" w14:textId="47802A8A" w:rsidR="00111B48" w:rsidRDefault="00111B48" w:rsidP="00513D4B">
            <w:pPr>
              <w:bidi/>
              <w:jc w:val="center"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0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E19D1C0" w14:textId="77777777" w:rsidR="0022262C" w:rsidRDefault="00111B48" w:rsidP="0022262C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/>
                <w:noProof/>
                <w:lang w:bidi="fa-IR"/>
              </w:rPr>
              <w:drawing>
                <wp:anchor distT="0" distB="0" distL="114300" distR="114300" simplePos="0" relativeHeight="251687936" behindDoc="0" locked="0" layoutInCell="1" allowOverlap="1" wp14:anchorId="2B211FDD" wp14:editId="437A5C28">
                  <wp:simplePos x="0" y="0"/>
                  <wp:positionH relativeFrom="page">
                    <wp:posOffset>27940</wp:posOffset>
                  </wp:positionH>
                  <wp:positionV relativeFrom="page">
                    <wp:posOffset>9862</wp:posOffset>
                  </wp:positionV>
                  <wp:extent cx="1398905" cy="784461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276" cy="808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>در هر مورد نوع تبدیل را روی فلش</w:t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softHyphen/>
              <w:t>ها بنویسید</w:t>
            </w:r>
          </w:p>
          <w:p w14:paraId="67E98FE2" w14:textId="0F905DC3" w:rsidR="00111B48" w:rsidRPr="0022262C" w:rsidRDefault="00111B48" w:rsidP="0022262C">
            <w:pPr>
              <w:tabs>
                <w:tab w:val="left" w:pos="1656"/>
                <w:tab w:val="center" w:pos="4608"/>
              </w:tabs>
              <w:jc w:val="right"/>
              <w:rPr>
                <w:rFonts w:cs="0 Nazanin Bold" w:hint="cs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</w:t>
            </w:r>
            <w:bookmarkStart w:id="0" w:name="_GoBack"/>
            <w:bookmarkEnd w:id="0"/>
            <w:r w:rsidRPr="00F6410A">
              <w:rPr>
                <w:rFonts w:cs="0 Nazanin Bold"/>
                <w:noProof/>
                <w:position w:val="-10"/>
                <w:sz w:val="20"/>
                <w:lang w:bidi="fa-IR"/>
              </w:rPr>
              <w:object w:dxaOrig="4280" w:dyaOrig="460" w14:anchorId="23ABCA2B">
                <v:shape id="_x0000_i1851" type="#_x0000_t75" style="width:213.75pt;height:24pt" o:ole="">
                  <v:imagedata r:id="rId77" o:title=""/>
                </v:shape>
                <o:OLEObject Type="Embed" ProgID="Equation.DSMT4" ShapeID="_x0000_i1851" DrawAspect="Content" ObjectID="_1808367074" r:id="rId78"/>
              </w:object>
            </w:r>
            <w:r>
              <w:rPr>
                <w:rFonts w:cs="0 Nazanin Bold"/>
                <w:noProof/>
                <w:sz w:val="20"/>
                <w:lang w:bidi="fa-IR"/>
              </w:rPr>
              <w:t xml:space="preserve">                </w:t>
            </w:r>
            <w:r w:rsidRPr="00F6410A">
              <w:rPr>
                <w:rFonts w:cs="0 Nazanin Bold"/>
                <w:noProof/>
                <w:sz w:val="20"/>
                <w:rtl/>
                <w:lang w:bidi="fa-IR"/>
              </w:rPr>
              <w:t xml:space="preserve"> </w:t>
            </w:r>
          </w:p>
        </w:tc>
      </w:tr>
    </w:tbl>
    <w:p w14:paraId="367624D5" w14:textId="77777777" w:rsidR="002C762D" w:rsidRPr="0022262C" w:rsidRDefault="002C762D" w:rsidP="00883F10">
      <w:pPr>
        <w:bidi/>
        <w:rPr>
          <w:rFonts w:cs="B Nazanin" w:hint="cs"/>
          <w:sz w:val="2"/>
          <w:szCs w:val="2"/>
          <w:lang w:bidi="fa-IR"/>
        </w:rPr>
      </w:pPr>
    </w:p>
    <w:sectPr w:rsidR="002C762D" w:rsidRPr="0022262C" w:rsidSect="0071447D">
      <w:headerReference w:type="even" r:id="rId79"/>
      <w:headerReference w:type="default" r:id="rId80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568EBF" w14:textId="77777777" w:rsidR="008626C3" w:rsidRDefault="008626C3" w:rsidP="001B4C7C">
      <w:r>
        <w:separator/>
      </w:r>
    </w:p>
  </w:endnote>
  <w:endnote w:type="continuationSeparator" w:id="0">
    <w:p w14:paraId="47697B6F" w14:textId="77777777" w:rsidR="008626C3" w:rsidRDefault="008626C3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EA01FC41-242D-4378-86DF-48762FD99D74}"/>
    <w:embedBold r:id="rId2" w:fontKey="{7E123716-6A64-42F5-82D0-455283F396FB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2E53AE33-4922-43BB-9BC7-2B6C812D6CB4}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AF0BC1DE-9CD6-4004-A0D9-7CD787610863}"/>
    <w:embedBold r:id="rId5" w:fontKey="{B4AC93CF-F422-4BF6-9842-CAEFA0658FFC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6" w:fontKey="{9B25D8BD-905B-49A0-9B44-D917DDAC5208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7" w:fontKey="{C65D1C12-0CA6-4820-AABE-F38C6A619A4D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84E6A769-B9CC-42C0-9F35-4A41C5A00B1E}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38E760" w14:textId="77777777" w:rsidR="008626C3" w:rsidRDefault="008626C3" w:rsidP="001B4C7C">
      <w:r>
        <w:separator/>
      </w:r>
    </w:p>
  </w:footnote>
  <w:footnote w:type="continuationSeparator" w:id="0">
    <w:p w14:paraId="4735B1BF" w14:textId="77777777" w:rsidR="008626C3" w:rsidRDefault="008626C3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195E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3CC9"/>
    <w:rsid w:val="00064506"/>
    <w:rsid w:val="00064DA7"/>
    <w:rsid w:val="000650A7"/>
    <w:rsid w:val="00066331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22B"/>
    <w:rsid w:val="000A4CC8"/>
    <w:rsid w:val="000A6BBD"/>
    <w:rsid w:val="000A760E"/>
    <w:rsid w:val="000B067B"/>
    <w:rsid w:val="000B113C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F38"/>
    <w:rsid w:val="000E640F"/>
    <w:rsid w:val="000E6C94"/>
    <w:rsid w:val="000F1973"/>
    <w:rsid w:val="000F416B"/>
    <w:rsid w:val="0010268E"/>
    <w:rsid w:val="001029A4"/>
    <w:rsid w:val="00106681"/>
    <w:rsid w:val="00106C10"/>
    <w:rsid w:val="001104D2"/>
    <w:rsid w:val="00111B48"/>
    <w:rsid w:val="0011205C"/>
    <w:rsid w:val="001170AC"/>
    <w:rsid w:val="001202D7"/>
    <w:rsid w:val="001218EB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6FB"/>
    <w:rsid w:val="00195B33"/>
    <w:rsid w:val="0019700F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7977"/>
    <w:rsid w:val="001C7EA9"/>
    <w:rsid w:val="001D1CC7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4975"/>
    <w:rsid w:val="00205D05"/>
    <w:rsid w:val="00207CE9"/>
    <w:rsid w:val="00213369"/>
    <w:rsid w:val="0021721E"/>
    <w:rsid w:val="002178F6"/>
    <w:rsid w:val="0022262C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4AD1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17CC1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E12"/>
    <w:rsid w:val="003C6524"/>
    <w:rsid w:val="003D64EB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24C7"/>
    <w:rsid w:val="00424517"/>
    <w:rsid w:val="004323ED"/>
    <w:rsid w:val="00435F92"/>
    <w:rsid w:val="004375D2"/>
    <w:rsid w:val="00443F27"/>
    <w:rsid w:val="004457C8"/>
    <w:rsid w:val="00446A3F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CD5"/>
    <w:rsid w:val="004F1D69"/>
    <w:rsid w:val="004F1F0A"/>
    <w:rsid w:val="004F2AAF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40B0"/>
    <w:rsid w:val="005444B1"/>
    <w:rsid w:val="0054738F"/>
    <w:rsid w:val="00554E3B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F7C6F"/>
    <w:rsid w:val="00602AF2"/>
    <w:rsid w:val="0060458F"/>
    <w:rsid w:val="0060603B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04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75570"/>
    <w:rsid w:val="006854A4"/>
    <w:rsid w:val="00687009"/>
    <w:rsid w:val="00687CCE"/>
    <w:rsid w:val="006942FF"/>
    <w:rsid w:val="00695D3E"/>
    <w:rsid w:val="006966B7"/>
    <w:rsid w:val="006A3114"/>
    <w:rsid w:val="006A3F4E"/>
    <w:rsid w:val="006A44B5"/>
    <w:rsid w:val="006B2CD8"/>
    <w:rsid w:val="006B509F"/>
    <w:rsid w:val="006B5AAF"/>
    <w:rsid w:val="006B6C7C"/>
    <w:rsid w:val="006C0652"/>
    <w:rsid w:val="006C68DD"/>
    <w:rsid w:val="006D09E2"/>
    <w:rsid w:val="006D3668"/>
    <w:rsid w:val="006D3C8A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06301"/>
    <w:rsid w:val="00710C3B"/>
    <w:rsid w:val="00710D2F"/>
    <w:rsid w:val="00713FF1"/>
    <w:rsid w:val="0071447D"/>
    <w:rsid w:val="00714FC7"/>
    <w:rsid w:val="0071779A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28A1"/>
    <w:rsid w:val="00796551"/>
    <w:rsid w:val="007A1581"/>
    <w:rsid w:val="007A4D34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216E"/>
    <w:rsid w:val="00815C8E"/>
    <w:rsid w:val="008171FD"/>
    <w:rsid w:val="0081779A"/>
    <w:rsid w:val="00821EE1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26C3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8F7F6D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4CD6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6F78"/>
    <w:rsid w:val="009671E9"/>
    <w:rsid w:val="00970C7B"/>
    <w:rsid w:val="00972818"/>
    <w:rsid w:val="00972BFB"/>
    <w:rsid w:val="00973A8E"/>
    <w:rsid w:val="0097424E"/>
    <w:rsid w:val="0097606B"/>
    <w:rsid w:val="009806EE"/>
    <w:rsid w:val="00986160"/>
    <w:rsid w:val="00986A2D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2095"/>
    <w:rsid w:val="009D3127"/>
    <w:rsid w:val="009D68BE"/>
    <w:rsid w:val="009E0BD1"/>
    <w:rsid w:val="009E24FC"/>
    <w:rsid w:val="009E2BCB"/>
    <w:rsid w:val="009E413F"/>
    <w:rsid w:val="009E49CD"/>
    <w:rsid w:val="009E5F2C"/>
    <w:rsid w:val="009F42D1"/>
    <w:rsid w:val="009F6EF9"/>
    <w:rsid w:val="00A00088"/>
    <w:rsid w:val="00A011BF"/>
    <w:rsid w:val="00A025B2"/>
    <w:rsid w:val="00A03395"/>
    <w:rsid w:val="00A068C5"/>
    <w:rsid w:val="00A06A50"/>
    <w:rsid w:val="00A10001"/>
    <w:rsid w:val="00A12C13"/>
    <w:rsid w:val="00A13968"/>
    <w:rsid w:val="00A1629D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40DD"/>
    <w:rsid w:val="00A95502"/>
    <w:rsid w:val="00A95EE2"/>
    <w:rsid w:val="00A963E3"/>
    <w:rsid w:val="00A968B9"/>
    <w:rsid w:val="00A974F3"/>
    <w:rsid w:val="00AA1091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E58"/>
    <w:rsid w:val="00B01C53"/>
    <w:rsid w:val="00B03040"/>
    <w:rsid w:val="00B031AB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401F5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400"/>
    <w:rsid w:val="00BB180D"/>
    <w:rsid w:val="00BB5075"/>
    <w:rsid w:val="00BB6D0F"/>
    <w:rsid w:val="00BB700F"/>
    <w:rsid w:val="00BC3172"/>
    <w:rsid w:val="00BC4A55"/>
    <w:rsid w:val="00BC6F49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BF6DCB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67614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41B"/>
    <w:rsid w:val="00CA5A46"/>
    <w:rsid w:val="00CC39B1"/>
    <w:rsid w:val="00CC39C8"/>
    <w:rsid w:val="00CC7CED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56BC"/>
    <w:rsid w:val="00D622F8"/>
    <w:rsid w:val="00D632FC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3F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26AB6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37DC"/>
    <w:rsid w:val="00E5495B"/>
    <w:rsid w:val="00E600D2"/>
    <w:rsid w:val="00E6450C"/>
    <w:rsid w:val="00E65B10"/>
    <w:rsid w:val="00E67D5D"/>
    <w:rsid w:val="00E71391"/>
    <w:rsid w:val="00E71BE8"/>
    <w:rsid w:val="00E72BC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4E88"/>
    <w:rsid w:val="00EA7910"/>
    <w:rsid w:val="00EB0575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D66AC"/>
    <w:rsid w:val="00EE7241"/>
    <w:rsid w:val="00EF6263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34162"/>
    <w:rsid w:val="00F35771"/>
    <w:rsid w:val="00F403D8"/>
    <w:rsid w:val="00F4372D"/>
    <w:rsid w:val="00F46333"/>
    <w:rsid w:val="00F4795C"/>
    <w:rsid w:val="00F47E9C"/>
    <w:rsid w:val="00F67C86"/>
    <w:rsid w:val="00F74E26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06301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uiPriority w:val="59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png"/><Relationship Id="rId76" Type="http://schemas.microsoft.com/office/2007/relationships/hdphoto" Target="media/hdphoto1.wdp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722C90-65B4-4F3F-AE5F-521ECE4D1D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52</TotalTime>
  <Pages>1</Pages>
  <Words>525</Words>
  <Characters>2999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3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39</cp:revision>
  <cp:lastPrinted>2024-05-28T07:38:00Z</cp:lastPrinted>
  <dcterms:created xsi:type="dcterms:W3CDTF">2024-05-28T07:39:00Z</dcterms:created>
  <dcterms:modified xsi:type="dcterms:W3CDTF">2025-05-10T03:43:00Z</dcterms:modified>
</cp:coreProperties>
</file>